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bookmarkStart w:id="0" w:name="_GoBack"/>
      <w:bookmarkEnd w:id="0"/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1AC00C45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1344E2">
        <w:rPr>
          <w:rFonts w:ascii="Arial" w:hAnsi="Arial" w:cs="Arial"/>
          <w:sz w:val="22"/>
          <w:szCs w:val="22"/>
        </w:rPr>
        <w:t>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1344E2">
        <w:rPr>
          <w:rFonts w:ascii="Arial" w:hAnsi="Arial" w:cs="Arial"/>
          <w:sz w:val="22"/>
          <w:szCs w:val="22"/>
        </w:rPr>
        <w:t>5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13F04A7E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CFEE121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6.25pt" o:ole="">
            <v:imagedata r:id="rId8" o:title=""/>
          </v:shape>
          <o:OLEObject Type="Embed" ProgID="Equation.DSMT4" ShapeID="_x0000_i1025" DrawAspect="Content" ObjectID="_1753689792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5C0620" w14:textId="77777777" w:rsidR="005E21E1" w:rsidRDefault="005E21E1" w:rsidP="00713A91">
      <w:pPr>
        <w:spacing w:after="120"/>
      </w:pPr>
      <w:r>
        <w:separator/>
      </w:r>
    </w:p>
  </w:endnote>
  <w:endnote w:type="continuationSeparator" w:id="0">
    <w:p w14:paraId="2907AA27" w14:textId="77777777" w:rsidR="005E21E1" w:rsidRDefault="005E21E1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0D0ADD" w14:textId="77777777" w:rsidR="005E21E1" w:rsidRDefault="005E21E1" w:rsidP="00713A91">
      <w:pPr>
        <w:spacing w:after="120"/>
      </w:pPr>
      <w:r>
        <w:separator/>
      </w:r>
    </w:p>
  </w:footnote>
  <w:footnote w:type="continuationSeparator" w:id="0">
    <w:p w14:paraId="4CDCFC3B" w14:textId="77777777" w:rsidR="005E21E1" w:rsidRDefault="005E21E1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77454703" w:rsidR="001973EA" w:rsidRPr="006F7A92" w:rsidRDefault="00D17CA4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D17CA4">
            <w:rPr>
              <w:noProof/>
              <w:sz w:val="18"/>
              <w:szCs w:val="18"/>
            </w:rPr>
            <w:drawing>
              <wp:inline distT="0" distB="0" distL="0" distR="0" wp14:anchorId="37EBF8DE" wp14:editId="37C245C9">
                <wp:extent cx="403285" cy="396000"/>
                <wp:effectExtent l="0" t="0" r="0" b="4445"/>
                <wp:docPr id="3" name="图片 3" descr="C:\Users\Fangedu\Desktop\深绿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Fangedu\Desktop\深绿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564" t="18625" r="18604" b="6305"/>
                        <a:stretch/>
                      </pic:blipFill>
                      <pic:spPr bwMode="auto">
                        <a:xfrm>
                          <a:off x="0" y="0"/>
                          <a:ext cx="403285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764FF06A" w:rsidR="001973EA" w:rsidRPr="006F7A92" w:rsidRDefault="003A717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3A7172">
            <w:rPr>
              <w:sz w:val="18"/>
              <w:szCs w:val="18"/>
            </w:rPr>
            <w:t>Transactions on Materials, Biotechnology and Life Sciences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735C20EC" w:rsidR="001973EA" w:rsidRPr="006F7A92" w:rsidRDefault="003A717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3A7172">
            <w:rPr>
              <w:sz w:val="18"/>
              <w:szCs w:val="18"/>
            </w:rPr>
            <w:t>ISSN: 2960-1932, eISSN: 2960-2319</w:t>
          </w:r>
          <w:r w:rsidR="001B752D" w:rsidRPr="006F7A92">
            <w:rPr>
              <w:sz w:val="18"/>
              <w:szCs w:val="18"/>
            </w:rPr>
            <w:t xml:space="preserve"> | Volume 1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22AB6DB6" w:rsidR="001973EA" w:rsidRPr="006F7A92" w:rsidRDefault="003A717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FBB 2</w:t>
          </w:r>
          <w:r w:rsidR="001B752D" w:rsidRPr="006F7A92">
            <w:rPr>
              <w:sz w:val="18"/>
              <w:szCs w:val="18"/>
            </w:rPr>
            <w:t>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344E2"/>
    <w:rsid w:val="001973EA"/>
    <w:rsid w:val="001B5349"/>
    <w:rsid w:val="001B6B0E"/>
    <w:rsid w:val="001B752D"/>
    <w:rsid w:val="00292EB9"/>
    <w:rsid w:val="00353D4F"/>
    <w:rsid w:val="003564C7"/>
    <w:rsid w:val="003A7172"/>
    <w:rsid w:val="004C2A54"/>
    <w:rsid w:val="0053237B"/>
    <w:rsid w:val="00563EBC"/>
    <w:rsid w:val="005E21E1"/>
    <w:rsid w:val="00624F21"/>
    <w:rsid w:val="00637552"/>
    <w:rsid w:val="006400A5"/>
    <w:rsid w:val="00690CE6"/>
    <w:rsid w:val="006F7A92"/>
    <w:rsid w:val="007129B9"/>
    <w:rsid w:val="00713A91"/>
    <w:rsid w:val="009249BD"/>
    <w:rsid w:val="00967260"/>
    <w:rsid w:val="00AD7522"/>
    <w:rsid w:val="00C124A5"/>
    <w:rsid w:val="00C5565E"/>
    <w:rsid w:val="00C82A3C"/>
    <w:rsid w:val="00C850B7"/>
    <w:rsid w:val="00CA77E3"/>
    <w:rsid w:val="00CE3105"/>
    <w:rsid w:val="00D17CA4"/>
    <w:rsid w:val="00D91F57"/>
    <w:rsid w:val="00E40299"/>
    <w:rsid w:val="00EA0E7C"/>
    <w:rsid w:val="00EC2581"/>
    <w:rsid w:val="00F07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3ED08D-DD60-49DF-AC02-E4AD738CF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809</Words>
  <Characters>4614</Characters>
  <Application>Microsoft Office Word</Application>
  <DocSecurity>0</DocSecurity>
  <Lines>38</Lines>
  <Paragraphs>10</Paragraphs>
  <ScaleCrop>false</ScaleCrop>
  <Company/>
  <LinksUpToDate>false</LinksUpToDate>
  <CharactersWithSpaces>5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edu</cp:lastModifiedBy>
  <cp:revision>11</cp:revision>
  <cp:lastPrinted>2023-08-06T01:19:00Z</cp:lastPrinted>
  <dcterms:created xsi:type="dcterms:W3CDTF">2023-06-29T01:14:00Z</dcterms:created>
  <dcterms:modified xsi:type="dcterms:W3CDTF">2023-08-16T03:17:00Z</dcterms:modified>
</cp:coreProperties>
</file>